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4EE1" w:rsidRDefault="00F24EE1" w:rsidP="00F24EE1">
      <w:pPr>
        <w:ind w:firstLine="567"/>
        <w:jc w:val="center"/>
        <w:rPr>
          <w:b/>
        </w:rPr>
      </w:pPr>
    </w:p>
    <w:p w:rsidR="00F24EE1" w:rsidRPr="00544002" w:rsidRDefault="00F32EB0" w:rsidP="00950EAA">
      <w:pPr>
        <w:ind w:firstLine="567"/>
        <w:jc w:val="center"/>
        <w:rPr>
          <w:b/>
        </w:rPr>
      </w:pPr>
      <w:r>
        <w:rPr>
          <w:b/>
        </w:rPr>
        <w:t>Региоселективный с</w:t>
      </w:r>
      <w:r w:rsidR="00A50DF9">
        <w:rPr>
          <w:b/>
        </w:rPr>
        <w:t xml:space="preserve">интез </w:t>
      </w:r>
      <w:r>
        <w:rPr>
          <w:b/>
        </w:rPr>
        <w:t xml:space="preserve"> 4-бензилзамещенных </w:t>
      </w:r>
      <w:r w:rsidR="00DA055B">
        <w:rPr>
          <w:b/>
        </w:rPr>
        <w:t>пира</w:t>
      </w:r>
      <w:r w:rsidR="00883B99">
        <w:rPr>
          <w:b/>
        </w:rPr>
        <w:t>зол</w:t>
      </w:r>
      <w:r w:rsidR="005C75E2">
        <w:rPr>
          <w:b/>
        </w:rPr>
        <w:t>-</w:t>
      </w:r>
      <w:r>
        <w:rPr>
          <w:b/>
        </w:rPr>
        <w:t>карбоксилатов.</w:t>
      </w:r>
      <w:r w:rsidR="00883B99">
        <w:rPr>
          <w:b/>
        </w:rPr>
        <w:t xml:space="preserve"> </w:t>
      </w:r>
    </w:p>
    <w:p w:rsidR="00F24EE1" w:rsidRPr="00F32EB0" w:rsidRDefault="00C83261" w:rsidP="00F24EE1">
      <w:pPr>
        <w:ind w:firstLine="567"/>
        <w:jc w:val="center"/>
        <w:rPr>
          <w:b/>
          <w:i/>
        </w:rPr>
      </w:pPr>
      <w:r>
        <w:rPr>
          <w:b/>
          <w:i/>
        </w:rPr>
        <w:t>Гумеров А</w:t>
      </w:r>
      <w:r w:rsidR="003D10E5">
        <w:rPr>
          <w:b/>
          <w:i/>
        </w:rPr>
        <w:t>.</w:t>
      </w:r>
      <w:r>
        <w:rPr>
          <w:b/>
          <w:i/>
        </w:rPr>
        <w:t xml:space="preserve"> М</w:t>
      </w:r>
      <w:r w:rsidR="00F32EB0">
        <w:rPr>
          <w:b/>
          <w:i/>
        </w:rPr>
        <w:t>.</w:t>
      </w:r>
      <w:r w:rsidR="00883B99">
        <w:rPr>
          <w:b/>
          <w:i/>
          <w:vertAlign w:val="superscript"/>
        </w:rPr>
        <w:t>1</w:t>
      </w:r>
      <w:r w:rsidR="003D10E5">
        <w:rPr>
          <w:b/>
          <w:i/>
        </w:rPr>
        <w:t>,</w:t>
      </w:r>
      <w:r w:rsidR="00F32EB0">
        <w:rPr>
          <w:b/>
          <w:i/>
        </w:rPr>
        <w:t xml:space="preserve"> </w:t>
      </w:r>
      <w:r w:rsidR="003D10E5">
        <w:rPr>
          <w:b/>
          <w:i/>
        </w:rPr>
        <w:t>Гайнетдинова Л</w:t>
      </w:r>
      <w:r w:rsidR="00F32EB0">
        <w:rPr>
          <w:b/>
          <w:i/>
        </w:rPr>
        <w:t>.М.</w:t>
      </w:r>
      <w:r w:rsidR="00890058">
        <w:rPr>
          <w:b/>
          <w:i/>
          <w:vertAlign w:val="superscript"/>
        </w:rPr>
        <w:t>2</w:t>
      </w:r>
      <w:r w:rsidR="00F32EB0">
        <w:rPr>
          <w:b/>
          <w:i/>
        </w:rPr>
        <w:t>,</w:t>
      </w:r>
      <w:r w:rsidR="00F32EB0" w:rsidRPr="00F32EB0">
        <w:rPr>
          <w:i/>
          <w:color w:val="002060"/>
          <w:u w:val="single"/>
        </w:rPr>
        <w:t xml:space="preserve"> </w:t>
      </w:r>
      <w:r w:rsidR="00F32EB0" w:rsidRPr="00F32EB0">
        <w:rPr>
          <w:b/>
          <w:i/>
        </w:rPr>
        <w:t>Мухаметьянова А.Ф</w:t>
      </w:r>
      <w:r w:rsidR="00F32EB0">
        <w:rPr>
          <w:b/>
          <w:i/>
        </w:rPr>
        <w:t>.</w:t>
      </w:r>
      <w:r w:rsidR="00F32EB0" w:rsidRPr="00F32EB0">
        <w:rPr>
          <w:b/>
          <w:i/>
          <w:vertAlign w:val="superscript"/>
        </w:rPr>
        <w:t>2</w:t>
      </w:r>
      <w:r w:rsidR="00890058" w:rsidRPr="00F32EB0">
        <w:rPr>
          <w:b/>
          <w:i/>
        </w:rPr>
        <w:t xml:space="preserve"> </w:t>
      </w:r>
    </w:p>
    <w:p w:rsidR="00F24EE1" w:rsidRPr="00890058" w:rsidRDefault="00890058" w:rsidP="00F24EE1">
      <w:pPr>
        <w:jc w:val="center"/>
        <w:rPr>
          <w:i/>
        </w:rPr>
      </w:pPr>
      <w:r>
        <w:rPr>
          <w:i/>
        </w:rPr>
        <w:t>а</w:t>
      </w:r>
      <w:r w:rsidR="00F24EE1">
        <w:rPr>
          <w:i/>
        </w:rPr>
        <w:t>спирант</w:t>
      </w:r>
      <w:r w:rsidRPr="00890058">
        <w:rPr>
          <w:i/>
        </w:rPr>
        <w:t>;</w:t>
      </w:r>
      <w:r w:rsidR="00F32EB0">
        <w:rPr>
          <w:i/>
        </w:rPr>
        <w:t>студент</w:t>
      </w:r>
      <w:r>
        <w:rPr>
          <w:i/>
        </w:rPr>
        <w:t>.</w:t>
      </w:r>
    </w:p>
    <w:p w:rsidR="00F24EE1" w:rsidRDefault="00890058" w:rsidP="00F24EE1">
      <w:pPr>
        <w:jc w:val="center"/>
        <w:rPr>
          <w:i/>
          <w:iCs/>
        </w:rPr>
      </w:pPr>
      <w:r w:rsidRPr="00890058">
        <w:rPr>
          <w:i/>
          <w:iCs/>
          <w:vertAlign w:val="superscript"/>
        </w:rPr>
        <w:t>1</w:t>
      </w:r>
      <w:r w:rsidR="00F24EE1" w:rsidRPr="00403D2C">
        <w:rPr>
          <w:i/>
          <w:iCs/>
        </w:rPr>
        <w:t>Институт органической химии Уфимского научного центра РАН, Уфа, Россия</w:t>
      </w:r>
    </w:p>
    <w:p w:rsidR="00890058" w:rsidRPr="00890058" w:rsidRDefault="00890058" w:rsidP="00890058">
      <w:pPr>
        <w:autoSpaceDE w:val="0"/>
        <w:autoSpaceDN w:val="0"/>
        <w:adjustRightInd w:val="0"/>
        <w:rPr>
          <w:rFonts w:eastAsia="Calibri"/>
          <w:i/>
          <w:iCs/>
        </w:rPr>
      </w:pPr>
      <w:r>
        <w:rPr>
          <w:rFonts w:eastAsia="Calibri"/>
          <w:i/>
          <w:iCs/>
          <w:vertAlign w:val="superscript"/>
        </w:rPr>
        <w:t>2</w:t>
      </w:r>
      <w:r w:rsidRPr="00890058">
        <w:rPr>
          <w:rFonts w:eastAsia="Calibri"/>
          <w:i/>
          <w:iCs/>
        </w:rPr>
        <w:t>Федеральное государственное бюджетное образовательное учреждение ВПО</w:t>
      </w:r>
    </w:p>
    <w:p w:rsidR="00890058" w:rsidRPr="00890058" w:rsidRDefault="00890058" w:rsidP="00890058">
      <w:pPr>
        <w:jc w:val="center"/>
        <w:rPr>
          <w:i/>
          <w:iCs/>
        </w:rPr>
      </w:pPr>
      <w:r w:rsidRPr="00890058">
        <w:rPr>
          <w:rFonts w:eastAsia="Calibri"/>
          <w:i/>
          <w:iCs/>
        </w:rPr>
        <w:t>Башкирский государственный университет, Уфа, Россия</w:t>
      </w:r>
    </w:p>
    <w:p w:rsidR="00F24EE1" w:rsidRPr="00A12170" w:rsidRDefault="00F24EE1" w:rsidP="00F24EE1">
      <w:pPr>
        <w:jc w:val="center"/>
        <w:rPr>
          <w:i/>
          <w:iCs/>
          <w:lang w:val="en-US"/>
        </w:rPr>
      </w:pPr>
      <w:r w:rsidRPr="00403D2C">
        <w:rPr>
          <w:i/>
          <w:iCs/>
          <w:lang w:val="en-US"/>
        </w:rPr>
        <w:t>E</w:t>
      </w:r>
      <w:r w:rsidRPr="00A12170">
        <w:rPr>
          <w:i/>
          <w:iCs/>
          <w:lang w:val="en-US"/>
        </w:rPr>
        <w:t>-</w:t>
      </w:r>
      <w:r w:rsidRPr="00403D2C">
        <w:rPr>
          <w:i/>
          <w:iCs/>
          <w:lang w:val="en-US"/>
        </w:rPr>
        <w:t>mail</w:t>
      </w:r>
      <w:r w:rsidRPr="00A12170">
        <w:rPr>
          <w:i/>
          <w:iCs/>
          <w:lang w:val="en-US"/>
        </w:rPr>
        <w:t xml:space="preserve">: </w:t>
      </w:r>
      <w:hyperlink r:id="rId6" w:history="1">
        <w:r w:rsidR="001A28D3" w:rsidRPr="007446AC">
          <w:rPr>
            <w:rStyle w:val="a3"/>
            <w:i/>
            <w:iCs/>
            <w:lang w:val="en-US"/>
          </w:rPr>
          <w:t>chemdep.rbli@gmail.com</w:t>
        </w:r>
      </w:hyperlink>
    </w:p>
    <w:p w:rsidR="00F24EE1" w:rsidRPr="00A12170" w:rsidRDefault="00F24EE1" w:rsidP="00F24EE1">
      <w:pPr>
        <w:jc w:val="center"/>
        <w:rPr>
          <w:lang w:val="en-US"/>
        </w:rPr>
      </w:pPr>
    </w:p>
    <w:p w:rsidR="00F24EE1" w:rsidRPr="00126FBC" w:rsidRDefault="000B318E" w:rsidP="00EE6649">
      <w:pPr>
        <w:autoSpaceDE w:val="0"/>
        <w:autoSpaceDN w:val="0"/>
        <w:adjustRightInd w:val="0"/>
        <w:ind w:firstLine="709"/>
        <w:jc w:val="both"/>
        <w:rPr>
          <w:rFonts w:eastAsia="Calibri"/>
        </w:rPr>
      </w:pPr>
      <w:r>
        <w:rPr>
          <w:rFonts w:eastAsia="Calibri"/>
        </w:rPr>
        <w:t xml:space="preserve">В продолжении работ по синтезу потенциально биологически активных соединений </w:t>
      </w:r>
      <w:r>
        <w:rPr>
          <w:sz w:val="22"/>
          <w:szCs w:val="22"/>
        </w:rPr>
        <w:t>н</w:t>
      </w:r>
      <w:r w:rsidR="00927DD8">
        <w:rPr>
          <w:sz w:val="22"/>
          <w:szCs w:val="22"/>
        </w:rPr>
        <w:t>ами получен</w:t>
      </w:r>
      <w:r>
        <w:rPr>
          <w:sz w:val="22"/>
          <w:szCs w:val="22"/>
        </w:rPr>
        <w:t>ы</w:t>
      </w:r>
      <w:r w:rsidR="00D81EF2" w:rsidRPr="00DB6D8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замещенные пиразолы 3,4 </w:t>
      </w:r>
      <w:r w:rsidR="00D81EF2" w:rsidRPr="00DB6D80">
        <w:rPr>
          <w:bCs/>
          <w:sz w:val="22"/>
          <w:szCs w:val="22"/>
        </w:rPr>
        <w:t xml:space="preserve">на основе </w:t>
      </w:r>
      <w:r>
        <w:rPr>
          <w:sz w:val="22"/>
          <w:szCs w:val="22"/>
        </w:rPr>
        <w:t>алленоата 2</w:t>
      </w:r>
      <w:r w:rsidR="00D81EF2" w:rsidRPr="00DB6D80">
        <w:rPr>
          <w:bCs/>
          <w:sz w:val="22"/>
          <w:szCs w:val="22"/>
        </w:rPr>
        <w:t xml:space="preserve">. </w:t>
      </w:r>
      <w:r>
        <w:rPr>
          <w:sz w:val="22"/>
          <w:szCs w:val="22"/>
        </w:rPr>
        <w:t>Алленоат</w:t>
      </w:r>
      <w:r w:rsidR="00D81EF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синтезирован из</w:t>
      </w:r>
      <w:r w:rsidR="00D81EF2" w:rsidRPr="00DB6D80">
        <w:rPr>
          <w:sz w:val="22"/>
          <w:szCs w:val="22"/>
        </w:rPr>
        <w:t xml:space="preserve"> </w:t>
      </w:r>
      <w:r>
        <w:rPr>
          <w:bCs/>
        </w:rPr>
        <w:t>фенилуксусной кислоты 1</w:t>
      </w:r>
      <w:r w:rsidR="00D81EF2" w:rsidRPr="00DB6D80">
        <w:rPr>
          <w:bCs/>
          <w:sz w:val="22"/>
          <w:szCs w:val="22"/>
        </w:rPr>
        <w:t>.</w:t>
      </w:r>
      <w:r w:rsidR="00D81EF2" w:rsidRPr="00DB6D80">
        <w:rPr>
          <w:sz w:val="22"/>
          <w:szCs w:val="22"/>
        </w:rPr>
        <w:t xml:space="preserve"> </w:t>
      </w:r>
      <w:r w:rsidR="003D10E5">
        <w:rPr>
          <w:bCs/>
          <w:sz w:val="22"/>
          <w:szCs w:val="22"/>
        </w:rPr>
        <w:t>В ходе реакции хлорангидирид</w:t>
      </w:r>
      <w:r w:rsidR="00D81EF2" w:rsidRPr="00DB6D80">
        <w:rPr>
          <w:bCs/>
          <w:sz w:val="22"/>
          <w:szCs w:val="22"/>
        </w:rPr>
        <w:t xml:space="preserve"> </w:t>
      </w:r>
      <w:r w:rsidR="003D10E5">
        <w:rPr>
          <w:bCs/>
        </w:rPr>
        <w:t xml:space="preserve">фенилуксусной кислоты </w:t>
      </w:r>
      <w:r w:rsidR="003D10E5">
        <w:rPr>
          <w:bCs/>
          <w:sz w:val="22"/>
          <w:szCs w:val="22"/>
        </w:rPr>
        <w:t>с триэтиламином дае</w:t>
      </w:r>
      <w:r w:rsidR="00D81EF2" w:rsidRPr="00DB6D80">
        <w:rPr>
          <w:bCs/>
          <w:sz w:val="22"/>
          <w:szCs w:val="22"/>
        </w:rPr>
        <w:t>т ке</w:t>
      </w:r>
      <w:r w:rsidR="003D10E5">
        <w:rPr>
          <w:bCs/>
          <w:sz w:val="22"/>
          <w:szCs w:val="22"/>
        </w:rPr>
        <w:t>тен, который</w:t>
      </w:r>
      <w:r w:rsidR="00126FBC">
        <w:rPr>
          <w:bCs/>
          <w:sz w:val="22"/>
          <w:szCs w:val="22"/>
        </w:rPr>
        <w:t xml:space="preserve">, взаимодействуя с </w:t>
      </w:r>
      <w:r w:rsidR="00D81EF2" w:rsidRPr="00DB6D80">
        <w:rPr>
          <w:bCs/>
          <w:sz w:val="22"/>
          <w:szCs w:val="22"/>
        </w:rPr>
        <w:t>метил(трифенилфосфоранилиден)ацетатом, образуют</w:t>
      </w:r>
      <w:r w:rsidR="00D81EF2" w:rsidRPr="00DB6D80">
        <w:rPr>
          <w:sz w:val="22"/>
          <w:szCs w:val="22"/>
        </w:rPr>
        <w:t xml:space="preserve"> </w:t>
      </w:r>
      <w:r w:rsidR="003D10E5">
        <w:rPr>
          <w:sz w:val="22"/>
          <w:szCs w:val="22"/>
        </w:rPr>
        <w:t>алленоат 2 с выходом 34%</w:t>
      </w:r>
      <w:r w:rsidR="00E86A71">
        <w:rPr>
          <w:sz w:val="22"/>
          <w:szCs w:val="22"/>
        </w:rPr>
        <w:t>.</w:t>
      </w:r>
      <w:r w:rsidR="00126FBC">
        <w:rPr>
          <w:sz w:val="22"/>
          <w:szCs w:val="22"/>
        </w:rPr>
        <w:t xml:space="preserve"> </w:t>
      </w:r>
      <w:r w:rsidR="00126FBC">
        <w:rPr>
          <w:bCs/>
          <w:sz w:val="22"/>
          <w:szCs w:val="22"/>
        </w:rPr>
        <w:t>П</w:t>
      </w:r>
      <w:r w:rsidR="00927DD8" w:rsidRPr="00DB6D80">
        <w:rPr>
          <w:bCs/>
          <w:sz w:val="22"/>
          <w:szCs w:val="22"/>
        </w:rPr>
        <w:t>роведение реакции</w:t>
      </w:r>
      <w:r w:rsidR="00927DD8">
        <w:rPr>
          <w:bCs/>
          <w:sz w:val="22"/>
          <w:szCs w:val="22"/>
        </w:rPr>
        <w:t xml:space="preserve"> </w:t>
      </w:r>
      <w:r w:rsidR="00927DD8">
        <w:rPr>
          <w:rFonts w:eastAsia="Calibri"/>
        </w:rPr>
        <w:t>1,3-диполярного циклоприсоединения избытка диазометана к</w:t>
      </w:r>
      <w:r w:rsidR="00927DD8">
        <w:rPr>
          <w:bCs/>
          <w:sz w:val="22"/>
          <w:szCs w:val="22"/>
        </w:rPr>
        <w:t xml:space="preserve"> </w:t>
      </w:r>
      <w:r w:rsidR="003D10E5">
        <w:rPr>
          <w:bCs/>
          <w:sz w:val="22"/>
          <w:szCs w:val="22"/>
        </w:rPr>
        <w:t>полученному алленоату  2</w:t>
      </w:r>
      <w:r w:rsidR="00927DD8">
        <w:rPr>
          <w:bCs/>
          <w:sz w:val="22"/>
          <w:szCs w:val="22"/>
        </w:rPr>
        <w:t xml:space="preserve"> </w:t>
      </w:r>
      <w:r w:rsidR="00927DD8" w:rsidRPr="00DB6D80">
        <w:rPr>
          <w:bCs/>
          <w:sz w:val="22"/>
          <w:szCs w:val="22"/>
        </w:rPr>
        <w:t xml:space="preserve"> в присутствии эквимольного количества триэтиламина</w:t>
      </w:r>
      <w:r w:rsidR="00E86A71">
        <w:rPr>
          <w:bCs/>
          <w:sz w:val="22"/>
          <w:szCs w:val="22"/>
        </w:rPr>
        <w:t>,</w:t>
      </w:r>
      <w:r w:rsidR="00A3671A">
        <w:rPr>
          <w:bCs/>
          <w:sz w:val="22"/>
          <w:szCs w:val="22"/>
        </w:rPr>
        <w:t xml:space="preserve"> привело к </w:t>
      </w:r>
      <w:r w:rsidR="00F32EB0">
        <w:rPr>
          <w:bCs/>
          <w:sz w:val="22"/>
          <w:szCs w:val="22"/>
        </w:rPr>
        <w:t>региоселективному</w:t>
      </w:r>
      <w:r w:rsidR="003D10E5">
        <w:rPr>
          <w:bCs/>
          <w:sz w:val="22"/>
          <w:szCs w:val="22"/>
        </w:rPr>
        <w:t xml:space="preserve"> </w:t>
      </w:r>
      <w:r w:rsidR="00A3671A">
        <w:rPr>
          <w:bCs/>
          <w:sz w:val="22"/>
          <w:szCs w:val="22"/>
        </w:rPr>
        <w:t>образованию пиразолов</w:t>
      </w:r>
      <w:r w:rsidR="00927DD8" w:rsidRPr="00DB6D80">
        <w:rPr>
          <w:bCs/>
          <w:sz w:val="22"/>
          <w:szCs w:val="22"/>
        </w:rPr>
        <w:t xml:space="preserve"> </w:t>
      </w:r>
      <w:r w:rsidR="003D10E5">
        <w:rPr>
          <w:bCs/>
          <w:sz w:val="22"/>
          <w:szCs w:val="22"/>
        </w:rPr>
        <w:t>3,4</w:t>
      </w:r>
      <w:r w:rsidR="00927DD8" w:rsidRPr="00DB6D80">
        <w:rPr>
          <w:bCs/>
          <w:sz w:val="22"/>
          <w:szCs w:val="22"/>
        </w:rPr>
        <w:t xml:space="preserve"> с выходами </w:t>
      </w:r>
      <w:r w:rsidR="003D10E5">
        <w:rPr>
          <w:bCs/>
          <w:sz w:val="22"/>
          <w:szCs w:val="22"/>
        </w:rPr>
        <w:t>75</w:t>
      </w:r>
      <w:r w:rsidR="00126FBC">
        <w:rPr>
          <w:bCs/>
          <w:sz w:val="22"/>
          <w:szCs w:val="22"/>
        </w:rPr>
        <w:t>%</w:t>
      </w:r>
      <w:r w:rsidR="00890058">
        <w:rPr>
          <w:bCs/>
          <w:sz w:val="22"/>
          <w:szCs w:val="22"/>
        </w:rPr>
        <w:t xml:space="preserve">  </w:t>
      </w:r>
      <w:r w:rsidR="00126FBC">
        <w:rPr>
          <w:bCs/>
          <w:sz w:val="22"/>
          <w:szCs w:val="22"/>
        </w:rPr>
        <w:t xml:space="preserve"> и</w:t>
      </w:r>
      <w:r w:rsidR="00890058">
        <w:rPr>
          <w:bCs/>
          <w:sz w:val="22"/>
          <w:szCs w:val="22"/>
        </w:rPr>
        <w:t xml:space="preserve"> </w:t>
      </w:r>
      <w:r w:rsidR="00126FBC">
        <w:rPr>
          <w:bCs/>
          <w:sz w:val="22"/>
          <w:szCs w:val="22"/>
        </w:rPr>
        <w:t xml:space="preserve"> </w:t>
      </w:r>
      <w:r w:rsidR="003D10E5">
        <w:rPr>
          <w:bCs/>
          <w:sz w:val="22"/>
          <w:szCs w:val="22"/>
        </w:rPr>
        <w:t>14</w:t>
      </w:r>
      <w:r w:rsidR="00890058">
        <w:rPr>
          <w:bCs/>
          <w:sz w:val="22"/>
          <w:szCs w:val="22"/>
        </w:rPr>
        <w:t xml:space="preserve">%  </w:t>
      </w:r>
      <w:r w:rsidR="00890157">
        <w:rPr>
          <w:bCs/>
          <w:sz w:val="22"/>
          <w:szCs w:val="22"/>
        </w:rPr>
        <w:t>соответственно</w:t>
      </w:r>
      <w:r w:rsidR="00890058">
        <w:rPr>
          <w:bCs/>
          <w:sz w:val="22"/>
          <w:szCs w:val="22"/>
        </w:rPr>
        <w:t xml:space="preserve">.     </w:t>
      </w:r>
    </w:p>
    <w:p w:rsidR="00F24EE1" w:rsidRDefault="00F24EE1" w:rsidP="007D22EF">
      <w:pPr>
        <w:pStyle w:val="caaieiaie1"/>
        <w:ind w:firstLine="708"/>
        <w:jc w:val="both"/>
      </w:pPr>
    </w:p>
    <w:p w:rsidR="00890157" w:rsidRPr="00890157" w:rsidRDefault="000B318E" w:rsidP="00890157">
      <w:r>
        <w:object w:dxaOrig="11687" w:dyaOrig="51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206.25pt" o:ole="">
            <v:imagedata r:id="rId7" o:title=""/>
          </v:shape>
          <o:OLEObject Type="Embed" ProgID="ChemDraw.Document.6.0" ShapeID="_x0000_i1025" DrawAspect="Content" ObjectID="_1455107279" r:id="rId8"/>
        </w:object>
      </w:r>
    </w:p>
    <w:p w:rsidR="00F24EE1" w:rsidRDefault="00F24EE1" w:rsidP="005149F7">
      <w:pPr>
        <w:pStyle w:val="caaieiaie1"/>
        <w:keepNext w:val="0"/>
        <w:widowControl/>
        <w:overflowPunct/>
        <w:autoSpaceDE/>
        <w:autoSpaceDN/>
        <w:adjustRightInd/>
        <w:ind w:firstLine="708"/>
        <w:jc w:val="both"/>
        <w:textAlignment w:val="auto"/>
      </w:pPr>
    </w:p>
    <w:p w:rsidR="009100AB" w:rsidRDefault="009100AB" w:rsidP="009100AB">
      <w:pPr>
        <w:tabs>
          <w:tab w:val="left" w:pos="6735"/>
        </w:tabs>
      </w:pPr>
    </w:p>
    <w:p w:rsidR="003D10E5" w:rsidRDefault="003D10E5" w:rsidP="009100AB">
      <w:pPr>
        <w:tabs>
          <w:tab w:val="left" w:pos="6735"/>
        </w:tabs>
      </w:pPr>
    </w:p>
    <w:p w:rsidR="003D10E5" w:rsidRDefault="003D10E5" w:rsidP="003D10E5">
      <w:pPr>
        <w:autoSpaceDE w:val="0"/>
        <w:autoSpaceDN w:val="0"/>
        <w:adjustRightInd w:val="0"/>
        <w:jc w:val="both"/>
        <w:rPr>
          <w:rFonts w:eastAsia="Calibri"/>
        </w:rPr>
      </w:pPr>
      <w:r>
        <w:rPr>
          <w:rFonts w:eastAsia="Calibri"/>
        </w:rPr>
        <w:t xml:space="preserve">Структура полученных соединений установлена физико-химическими методами анализа. </w:t>
      </w:r>
    </w:p>
    <w:p w:rsidR="003D10E5" w:rsidRDefault="003D10E5" w:rsidP="003D10E5">
      <w:pPr>
        <w:autoSpaceDE w:val="0"/>
        <w:autoSpaceDN w:val="0"/>
        <w:adjustRightInd w:val="0"/>
        <w:jc w:val="center"/>
        <w:rPr>
          <w:rFonts w:eastAsia="Times New Roman,Bold"/>
          <w:b/>
          <w:bCs/>
        </w:rPr>
      </w:pPr>
    </w:p>
    <w:p w:rsidR="003D10E5" w:rsidRDefault="003D10E5" w:rsidP="009100AB">
      <w:pPr>
        <w:tabs>
          <w:tab w:val="left" w:pos="6735"/>
        </w:tabs>
      </w:pPr>
    </w:p>
    <w:p w:rsidR="003D10E5" w:rsidRDefault="003D10E5" w:rsidP="009100AB">
      <w:pPr>
        <w:tabs>
          <w:tab w:val="left" w:pos="6735"/>
        </w:tabs>
      </w:pPr>
    </w:p>
    <w:p w:rsidR="003D10E5" w:rsidRDefault="003D10E5" w:rsidP="009100AB">
      <w:pPr>
        <w:tabs>
          <w:tab w:val="left" w:pos="6735"/>
        </w:tabs>
      </w:pPr>
    </w:p>
    <w:p w:rsidR="003D10E5" w:rsidRDefault="003D10E5" w:rsidP="009100AB">
      <w:pPr>
        <w:tabs>
          <w:tab w:val="left" w:pos="6735"/>
        </w:tabs>
      </w:pPr>
    </w:p>
    <w:p w:rsidR="003D10E5" w:rsidRDefault="003D10E5" w:rsidP="009100AB">
      <w:pPr>
        <w:tabs>
          <w:tab w:val="left" w:pos="6735"/>
        </w:tabs>
      </w:pPr>
    </w:p>
    <w:p w:rsidR="003D10E5" w:rsidRDefault="003D10E5" w:rsidP="009100AB">
      <w:pPr>
        <w:tabs>
          <w:tab w:val="left" w:pos="6735"/>
        </w:tabs>
      </w:pPr>
    </w:p>
    <w:p w:rsidR="003D10E5" w:rsidRPr="009100AB" w:rsidRDefault="003D10E5" w:rsidP="009100AB">
      <w:pPr>
        <w:tabs>
          <w:tab w:val="left" w:pos="6735"/>
        </w:tabs>
      </w:pPr>
    </w:p>
    <w:p w:rsidR="00F24EE1" w:rsidRPr="00301864" w:rsidRDefault="00F24EE1" w:rsidP="007D22EF">
      <w:pPr>
        <w:tabs>
          <w:tab w:val="left" w:pos="1701"/>
        </w:tabs>
        <w:ind w:right="-625"/>
        <w:jc w:val="both"/>
      </w:pPr>
      <w:r>
        <w:t>_______________________________</w:t>
      </w:r>
      <w:r w:rsidRPr="0079314E">
        <w:rPr>
          <w:sz w:val="22"/>
          <w:szCs w:val="22"/>
        </w:rPr>
        <w:t xml:space="preserve"> </w:t>
      </w:r>
    </w:p>
    <w:p w:rsidR="00DE32F8" w:rsidRPr="007B26FB" w:rsidRDefault="00F24EE1" w:rsidP="00DE32F8">
      <w:pPr>
        <w:contextualSpacing/>
      </w:pPr>
      <w:r w:rsidRPr="00544002">
        <w:rPr>
          <w:sz w:val="22"/>
          <w:szCs w:val="22"/>
          <w:vertAlign w:val="superscript"/>
        </w:rPr>
        <w:t xml:space="preserve">1 </w:t>
      </w:r>
      <w:r w:rsidRPr="00544002">
        <w:rPr>
          <w:sz w:val="22"/>
          <w:szCs w:val="22"/>
        </w:rPr>
        <w:t xml:space="preserve">Работа выполнена при финансовой поддержке гранта Президента РФ для поддержки молодых российских ученых и ведущих научных </w:t>
      </w:r>
      <w:r w:rsidRPr="009100AB">
        <w:rPr>
          <w:sz w:val="22"/>
          <w:szCs w:val="22"/>
        </w:rPr>
        <w:t xml:space="preserve">школ РФ </w:t>
      </w:r>
      <w:r w:rsidR="009100AB" w:rsidRPr="009100AB">
        <w:rPr>
          <w:sz w:val="22"/>
          <w:szCs w:val="22"/>
        </w:rPr>
        <w:t>НШ-</w:t>
      </w:r>
      <w:r w:rsidR="00DE32F8" w:rsidRPr="00516DE8">
        <w:rPr>
          <w:rFonts w:ascii="TimesNewRoman" w:hAnsi="TimesNewRoman" w:cs="TimesNewRoman"/>
        </w:rPr>
        <w:t>7014.2012.3</w:t>
      </w:r>
      <w:r w:rsidR="00DE32F8" w:rsidRPr="00544002">
        <w:rPr>
          <w:sz w:val="22"/>
          <w:szCs w:val="22"/>
        </w:rPr>
        <w:t xml:space="preserve">  </w:t>
      </w:r>
      <w:r w:rsidR="00DE32F8">
        <w:rPr>
          <w:color w:val="000000"/>
        </w:rPr>
        <w:t>и</w:t>
      </w:r>
      <w:r w:rsidR="00DE32F8" w:rsidRPr="00F025CD">
        <w:rPr>
          <w:color w:val="000000"/>
        </w:rPr>
        <w:t xml:space="preserve"> при поддержке гранта РФФИ № </w:t>
      </w:r>
      <w:r w:rsidR="00DE32F8" w:rsidRPr="00687A1F">
        <w:t>14-03-00180</w:t>
      </w:r>
      <w:r w:rsidR="00DE32F8">
        <w:t>.</w:t>
      </w:r>
    </w:p>
    <w:p w:rsidR="00F24EE1" w:rsidRPr="00544002" w:rsidRDefault="00F24EE1" w:rsidP="007D22EF">
      <w:pPr>
        <w:tabs>
          <w:tab w:val="left" w:pos="709"/>
        </w:tabs>
        <w:ind w:right="42"/>
        <w:jc w:val="both"/>
        <w:rPr>
          <w:sz w:val="22"/>
          <w:szCs w:val="22"/>
        </w:rPr>
      </w:pPr>
    </w:p>
    <w:p w:rsidR="00F24EE1" w:rsidRDefault="00F24EE1" w:rsidP="007D22EF">
      <w:pPr>
        <w:tabs>
          <w:tab w:val="left" w:pos="709"/>
        </w:tabs>
        <w:ind w:right="42"/>
        <w:jc w:val="both"/>
        <w:rPr>
          <w:sz w:val="22"/>
          <w:szCs w:val="22"/>
        </w:rPr>
      </w:pPr>
      <w:r w:rsidRPr="0023617C">
        <w:rPr>
          <w:sz w:val="22"/>
          <w:szCs w:val="22"/>
          <w:vertAlign w:val="superscript"/>
        </w:rPr>
        <w:t>2</w:t>
      </w:r>
      <w:r w:rsidR="00EF768F">
        <w:rPr>
          <w:sz w:val="22"/>
          <w:szCs w:val="22"/>
        </w:rPr>
        <w:t xml:space="preserve"> Автор</w:t>
      </w:r>
      <w:r w:rsidR="0081397D">
        <w:rPr>
          <w:sz w:val="22"/>
          <w:szCs w:val="22"/>
        </w:rPr>
        <w:t>ы</w:t>
      </w:r>
      <w:r>
        <w:rPr>
          <w:sz w:val="22"/>
          <w:szCs w:val="22"/>
        </w:rPr>
        <w:t xml:space="preserve"> выража</w:t>
      </w:r>
      <w:r w:rsidR="00EF768F">
        <w:rPr>
          <w:sz w:val="22"/>
          <w:szCs w:val="22"/>
        </w:rPr>
        <w:t>ют признательность доценту, к</w:t>
      </w:r>
      <w:r>
        <w:rPr>
          <w:sz w:val="22"/>
          <w:szCs w:val="22"/>
        </w:rPr>
        <w:t xml:space="preserve">.х.н. </w:t>
      </w:r>
      <w:r w:rsidR="00EF768F">
        <w:rPr>
          <w:sz w:val="22"/>
          <w:szCs w:val="22"/>
        </w:rPr>
        <w:t>Сахаутдинову И.М</w:t>
      </w:r>
      <w:r>
        <w:rPr>
          <w:sz w:val="22"/>
          <w:szCs w:val="22"/>
        </w:rPr>
        <w:t>. за помощь в подготовке тезиса.</w:t>
      </w:r>
    </w:p>
    <w:sectPr w:rsidR="00F24EE1" w:rsidSect="006822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FE373B"/>
    <w:multiLevelType w:val="hybridMultilevel"/>
    <w:tmpl w:val="FFB6ADCE"/>
    <w:lvl w:ilvl="0" w:tplc="5C3E37C6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A76470"/>
    <w:rsid w:val="00002726"/>
    <w:rsid w:val="00003953"/>
    <w:rsid w:val="000103B3"/>
    <w:rsid w:val="00010629"/>
    <w:rsid w:val="00010D3C"/>
    <w:rsid w:val="00013562"/>
    <w:rsid w:val="00015494"/>
    <w:rsid w:val="00027EDF"/>
    <w:rsid w:val="00036000"/>
    <w:rsid w:val="00040761"/>
    <w:rsid w:val="0005645B"/>
    <w:rsid w:val="00057CB6"/>
    <w:rsid w:val="000732F0"/>
    <w:rsid w:val="0007471E"/>
    <w:rsid w:val="000811A3"/>
    <w:rsid w:val="000840EE"/>
    <w:rsid w:val="00085BA0"/>
    <w:rsid w:val="0008722F"/>
    <w:rsid w:val="00087DFA"/>
    <w:rsid w:val="000901CF"/>
    <w:rsid w:val="000914D1"/>
    <w:rsid w:val="00096A23"/>
    <w:rsid w:val="000B318E"/>
    <w:rsid w:val="000C0E34"/>
    <w:rsid w:val="000C10B9"/>
    <w:rsid w:val="000C37AD"/>
    <w:rsid w:val="000C5247"/>
    <w:rsid w:val="000C6F55"/>
    <w:rsid w:val="000D48B8"/>
    <w:rsid w:val="000E0060"/>
    <w:rsid w:val="000E0472"/>
    <w:rsid w:val="000E1712"/>
    <w:rsid w:val="000F44A9"/>
    <w:rsid w:val="0011202F"/>
    <w:rsid w:val="00112B11"/>
    <w:rsid w:val="001254B6"/>
    <w:rsid w:val="00126FBC"/>
    <w:rsid w:val="00127007"/>
    <w:rsid w:val="0014337A"/>
    <w:rsid w:val="0014661B"/>
    <w:rsid w:val="00160A2B"/>
    <w:rsid w:val="00162CE3"/>
    <w:rsid w:val="001871C2"/>
    <w:rsid w:val="00194A6C"/>
    <w:rsid w:val="001A00B9"/>
    <w:rsid w:val="001A28D3"/>
    <w:rsid w:val="001A5F09"/>
    <w:rsid w:val="001B0AF0"/>
    <w:rsid w:val="001D0953"/>
    <w:rsid w:val="001D5C58"/>
    <w:rsid w:val="001D77E5"/>
    <w:rsid w:val="001E47A4"/>
    <w:rsid w:val="001F2E72"/>
    <w:rsid w:val="001F3A67"/>
    <w:rsid w:val="001F61CA"/>
    <w:rsid w:val="00200088"/>
    <w:rsid w:val="00200187"/>
    <w:rsid w:val="002019D3"/>
    <w:rsid w:val="00203AF8"/>
    <w:rsid w:val="002111B6"/>
    <w:rsid w:val="00217032"/>
    <w:rsid w:val="00217797"/>
    <w:rsid w:val="002224A9"/>
    <w:rsid w:val="002225C9"/>
    <w:rsid w:val="00224C16"/>
    <w:rsid w:val="00224E92"/>
    <w:rsid w:val="0022506E"/>
    <w:rsid w:val="002253F7"/>
    <w:rsid w:val="00236AF8"/>
    <w:rsid w:val="0024232C"/>
    <w:rsid w:val="0024524C"/>
    <w:rsid w:val="002539D8"/>
    <w:rsid w:val="00265450"/>
    <w:rsid w:val="00266FA7"/>
    <w:rsid w:val="00271958"/>
    <w:rsid w:val="00276C6E"/>
    <w:rsid w:val="002843C5"/>
    <w:rsid w:val="002854C9"/>
    <w:rsid w:val="00285A5F"/>
    <w:rsid w:val="00286F01"/>
    <w:rsid w:val="002A2B55"/>
    <w:rsid w:val="002C77A9"/>
    <w:rsid w:val="002D2EA1"/>
    <w:rsid w:val="002D5C7C"/>
    <w:rsid w:val="002D7CDF"/>
    <w:rsid w:val="002E297D"/>
    <w:rsid w:val="002F18D7"/>
    <w:rsid w:val="002F60AC"/>
    <w:rsid w:val="00302B9D"/>
    <w:rsid w:val="00316097"/>
    <w:rsid w:val="00317CE7"/>
    <w:rsid w:val="00335E82"/>
    <w:rsid w:val="0033679D"/>
    <w:rsid w:val="00340C01"/>
    <w:rsid w:val="003621E3"/>
    <w:rsid w:val="0036366D"/>
    <w:rsid w:val="00372561"/>
    <w:rsid w:val="00376569"/>
    <w:rsid w:val="00376963"/>
    <w:rsid w:val="00380CE4"/>
    <w:rsid w:val="0038390D"/>
    <w:rsid w:val="003847CA"/>
    <w:rsid w:val="003A0FA2"/>
    <w:rsid w:val="003A1E5D"/>
    <w:rsid w:val="003C2DBF"/>
    <w:rsid w:val="003C657D"/>
    <w:rsid w:val="003C779A"/>
    <w:rsid w:val="003D10E5"/>
    <w:rsid w:val="003D23A7"/>
    <w:rsid w:val="003E3CEB"/>
    <w:rsid w:val="003F5BBD"/>
    <w:rsid w:val="003F5E31"/>
    <w:rsid w:val="00411DC4"/>
    <w:rsid w:val="00416903"/>
    <w:rsid w:val="004204F8"/>
    <w:rsid w:val="0042288E"/>
    <w:rsid w:val="004315A6"/>
    <w:rsid w:val="0043365C"/>
    <w:rsid w:val="004340E0"/>
    <w:rsid w:val="00435C59"/>
    <w:rsid w:val="0044192A"/>
    <w:rsid w:val="00442ECC"/>
    <w:rsid w:val="00444E5A"/>
    <w:rsid w:val="00447CA0"/>
    <w:rsid w:val="004542C0"/>
    <w:rsid w:val="00454CF4"/>
    <w:rsid w:val="004713FC"/>
    <w:rsid w:val="00471AB4"/>
    <w:rsid w:val="004805B3"/>
    <w:rsid w:val="00483F1E"/>
    <w:rsid w:val="004A2B5C"/>
    <w:rsid w:val="004A5714"/>
    <w:rsid w:val="004A67CD"/>
    <w:rsid w:val="004B4924"/>
    <w:rsid w:val="004B4C8A"/>
    <w:rsid w:val="004C1E99"/>
    <w:rsid w:val="004C2B33"/>
    <w:rsid w:val="004C335E"/>
    <w:rsid w:val="004D37AA"/>
    <w:rsid w:val="004E0533"/>
    <w:rsid w:val="004E6C2B"/>
    <w:rsid w:val="004E7D15"/>
    <w:rsid w:val="004F5399"/>
    <w:rsid w:val="004F5539"/>
    <w:rsid w:val="004F598F"/>
    <w:rsid w:val="0050137A"/>
    <w:rsid w:val="0050481A"/>
    <w:rsid w:val="00504960"/>
    <w:rsid w:val="005065B5"/>
    <w:rsid w:val="005149F7"/>
    <w:rsid w:val="00523226"/>
    <w:rsid w:val="005275E8"/>
    <w:rsid w:val="0053266E"/>
    <w:rsid w:val="00534DEE"/>
    <w:rsid w:val="00537AEC"/>
    <w:rsid w:val="005473B0"/>
    <w:rsid w:val="00557DF3"/>
    <w:rsid w:val="00577712"/>
    <w:rsid w:val="005864BC"/>
    <w:rsid w:val="005871BC"/>
    <w:rsid w:val="005905D8"/>
    <w:rsid w:val="00591A8C"/>
    <w:rsid w:val="005A0754"/>
    <w:rsid w:val="005A2E5B"/>
    <w:rsid w:val="005A3330"/>
    <w:rsid w:val="005B3F30"/>
    <w:rsid w:val="005B4666"/>
    <w:rsid w:val="005C6C98"/>
    <w:rsid w:val="005C75E2"/>
    <w:rsid w:val="005D5250"/>
    <w:rsid w:val="005E0D08"/>
    <w:rsid w:val="005F5654"/>
    <w:rsid w:val="006019ED"/>
    <w:rsid w:val="0061346C"/>
    <w:rsid w:val="006166AB"/>
    <w:rsid w:val="0062419C"/>
    <w:rsid w:val="0062670B"/>
    <w:rsid w:val="00630165"/>
    <w:rsid w:val="006332F7"/>
    <w:rsid w:val="00635D6A"/>
    <w:rsid w:val="006409F3"/>
    <w:rsid w:val="00646F65"/>
    <w:rsid w:val="00674955"/>
    <w:rsid w:val="0068223E"/>
    <w:rsid w:val="00686E72"/>
    <w:rsid w:val="00695354"/>
    <w:rsid w:val="006A0CAA"/>
    <w:rsid w:val="006A252F"/>
    <w:rsid w:val="006B0243"/>
    <w:rsid w:val="006C27EA"/>
    <w:rsid w:val="006C59FD"/>
    <w:rsid w:val="006D587D"/>
    <w:rsid w:val="006D5904"/>
    <w:rsid w:val="006E4AA0"/>
    <w:rsid w:val="006E652D"/>
    <w:rsid w:val="006E72EE"/>
    <w:rsid w:val="006F5928"/>
    <w:rsid w:val="006F7E37"/>
    <w:rsid w:val="007040DE"/>
    <w:rsid w:val="00705CB1"/>
    <w:rsid w:val="007062F4"/>
    <w:rsid w:val="007064E0"/>
    <w:rsid w:val="00717942"/>
    <w:rsid w:val="007274F5"/>
    <w:rsid w:val="00762E45"/>
    <w:rsid w:val="007636CC"/>
    <w:rsid w:val="007752AB"/>
    <w:rsid w:val="00791E61"/>
    <w:rsid w:val="00793434"/>
    <w:rsid w:val="007969C3"/>
    <w:rsid w:val="007B4435"/>
    <w:rsid w:val="007B63DF"/>
    <w:rsid w:val="007C07BB"/>
    <w:rsid w:val="007C6C8D"/>
    <w:rsid w:val="007D22EF"/>
    <w:rsid w:val="007D5B83"/>
    <w:rsid w:val="007D7FA8"/>
    <w:rsid w:val="007E17CF"/>
    <w:rsid w:val="007E54DD"/>
    <w:rsid w:val="007E7C1D"/>
    <w:rsid w:val="007F2C26"/>
    <w:rsid w:val="007F2C4E"/>
    <w:rsid w:val="007F3B06"/>
    <w:rsid w:val="007F464C"/>
    <w:rsid w:val="007F6860"/>
    <w:rsid w:val="0081397D"/>
    <w:rsid w:val="008155AD"/>
    <w:rsid w:val="00822E92"/>
    <w:rsid w:val="0082361D"/>
    <w:rsid w:val="00831AC6"/>
    <w:rsid w:val="00832834"/>
    <w:rsid w:val="00845A67"/>
    <w:rsid w:val="008463E3"/>
    <w:rsid w:val="0084714D"/>
    <w:rsid w:val="00852F05"/>
    <w:rsid w:val="0085545A"/>
    <w:rsid w:val="00857F84"/>
    <w:rsid w:val="00867326"/>
    <w:rsid w:val="00871B23"/>
    <w:rsid w:val="008733BB"/>
    <w:rsid w:val="00875CC8"/>
    <w:rsid w:val="00883B99"/>
    <w:rsid w:val="008875BA"/>
    <w:rsid w:val="00890058"/>
    <w:rsid w:val="00890157"/>
    <w:rsid w:val="00890891"/>
    <w:rsid w:val="008917B2"/>
    <w:rsid w:val="00892B35"/>
    <w:rsid w:val="008A5A2E"/>
    <w:rsid w:val="008B09BB"/>
    <w:rsid w:val="008C20D8"/>
    <w:rsid w:val="008C6BA0"/>
    <w:rsid w:val="008D3113"/>
    <w:rsid w:val="008E5284"/>
    <w:rsid w:val="008E6C3C"/>
    <w:rsid w:val="008E73C1"/>
    <w:rsid w:val="008F0E4F"/>
    <w:rsid w:val="008F7A22"/>
    <w:rsid w:val="0090133B"/>
    <w:rsid w:val="00904737"/>
    <w:rsid w:val="00904C32"/>
    <w:rsid w:val="009100AB"/>
    <w:rsid w:val="00917B5D"/>
    <w:rsid w:val="00923564"/>
    <w:rsid w:val="00927DD8"/>
    <w:rsid w:val="00945065"/>
    <w:rsid w:val="009473B6"/>
    <w:rsid w:val="00950EAA"/>
    <w:rsid w:val="00954FD4"/>
    <w:rsid w:val="00960A1D"/>
    <w:rsid w:val="0096376F"/>
    <w:rsid w:val="0096617D"/>
    <w:rsid w:val="009761E2"/>
    <w:rsid w:val="009838E4"/>
    <w:rsid w:val="0098403F"/>
    <w:rsid w:val="0099113A"/>
    <w:rsid w:val="009A05BE"/>
    <w:rsid w:val="009A1AF4"/>
    <w:rsid w:val="009A3FB4"/>
    <w:rsid w:val="009B36F1"/>
    <w:rsid w:val="009B441D"/>
    <w:rsid w:val="009B4A7A"/>
    <w:rsid w:val="009B5A8B"/>
    <w:rsid w:val="009C2136"/>
    <w:rsid w:val="009D0963"/>
    <w:rsid w:val="009D1E74"/>
    <w:rsid w:val="009D33C8"/>
    <w:rsid w:val="009D3521"/>
    <w:rsid w:val="009E1568"/>
    <w:rsid w:val="009E3D44"/>
    <w:rsid w:val="00A02EF6"/>
    <w:rsid w:val="00A12170"/>
    <w:rsid w:val="00A12B97"/>
    <w:rsid w:val="00A17B6E"/>
    <w:rsid w:val="00A20765"/>
    <w:rsid w:val="00A20F94"/>
    <w:rsid w:val="00A23BBC"/>
    <w:rsid w:val="00A2570A"/>
    <w:rsid w:val="00A3671A"/>
    <w:rsid w:val="00A465A6"/>
    <w:rsid w:val="00A50DF9"/>
    <w:rsid w:val="00A62EEC"/>
    <w:rsid w:val="00A64080"/>
    <w:rsid w:val="00A65103"/>
    <w:rsid w:val="00A71EE6"/>
    <w:rsid w:val="00A76470"/>
    <w:rsid w:val="00A9457A"/>
    <w:rsid w:val="00A96B5F"/>
    <w:rsid w:val="00AA0246"/>
    <w:rsid w:val="00AA6590"/>
    <w:rsid w:val="00AA7D91"/>
    <w:rsid w:val="00AB1EC6"/>
    <w:rsid w:val="00AB59D7"/>
    <w:rsid w:val="00AC24D0"/>
    <w:rsid w:val="00AC2AD9"/>
    <w:rsid w:val="00AE209A"/>
    <w:rsid w:val="00B06D13"/>
    <w:rsid w:val="00B15541"/>
    <w:rsid w:val="00B2131D"/>
    <w:rsid w:val="00B24A68"/>
    <w:rsid w:val="00B26D61"/>
    <w:rsid w:val="00B30A0E"/>
    <w:rsid w:val="00B35500"/>
    <w:rsid w:val="00B3745A"/>
    <w:rsid w:val="00B41EFD"/>
    <w:rsid w:val="00B465F4"/>
    <w:rsid w:val="00B51E61"/>
    <w:rsid w:val="00B54987"/>
    <w:rsid w:val="00B560F3"/>
    <w:rsid w:val="00B602F4"/>
    <w:rsid w:val="00B62247"/>
    <w:rsid w:val="00B6461E"/>
    <w:rsid w:val="00B65D30"/>
    <w:rsid w:val="00B74386"/>
    <w:rsid w:val="00B85630"/>
    <w:rsid w:val="00B935EE"/>
    <w:rsid w:val="00BA30DB"/>
    <w:rsid w:val="00BA4975"/>
    <w:rsid w:val="00BC3B1B"/>
    <w:rsid w:val="00BC5D0C"/>
    <w:rsid w:val="00BC7083"/>
    <w:rsid w:val="00BD1053"/>
    <w:rsid w:val="00BD18AD"/>
    <w:rsid w:val="00BD27A5"/>
    <w:rsid w:val="00BD52DA"/>
    <w:rsid w:val="00BD624B"/>
    <w:rsid w:val="00BE097C"/>
    <w:rsid w:val="00BE6A07"/>
    <w:rsid w:val="00BF08DF"/>
    <w:rsid w:val="00BF428B"/>
    <w:rsid w:val="00C03E76"/>
    <w:rsid w:val="00C164A6"/>
    <w:rsid w:val="00C175F6"/>
    <w:rsid w:val="00C27A74"/>
    <w:rsid w:val="00C30431"/>
    <w:rsid w:val="00C321B7"/>
    <w:rsid w:val="00C32745"/>
    <w:rsid w:val="00C415D0"/>
    <w:rsid w:val="00C4228D"/>
    <w:rsid w:val="00C6470A"/>
    <w:rsid w:val="00C67E13"/>
    <w:rsid w:val="00C72BD8"/>
    <w:rsid w:val="00C82124"/>
    <w:rsid w:val="00C83261"/>
    <w:rsid w:val="00C94889"/>
    <w:rsid w:val="00CA568B"/>
    <w:rsid w:val="00CA58BF"/>
    <w:rsid w:val="00CB0441"/>
    <w:rsid w:val="00CB0BA5"/>
    <w:rsid w:val="00CB75A7"/>
    <w:rsid w:val="00CB78A9"/>
    <w:rsid w:val="00CD0DC8"/>
    <w:rsid w:val="00CE23A0"/>
    <w:rsid w:val="00CF606C"/>
    <w:rsid w:val="00D00E3D"/>
    <w:rsid w:val="00D10EE5"/>
    <w:rsid w:val="00D36971"/>
    <w:rsid w:val="00D44FA4"/>
    <w:rsid w:val="00D52354"/>
    <w:rsid w:val="00D53CC0"/>
    <w:rsid w:val="00D60AD7"/>
    <w:rsid w:val="00D7037F"/>
    <w:rsid w:val="00D81EF2"/>
    <w:rsid w:val="00DA055B"/>
    <w:rsid w:val="00DA156C"/>
    <w:rsid w:val="00DA26F1"/>
    <w:rsid w:val="00DA3E7D"/>
    <w:rsid w:val="00DA4D65"/>
    <w:rsid w:val="00DA69DB"/>
    <w:rsid w:val="00DB3DF7"/>
    <w:rsid w:val="00DB6639"/>
    <w:rsid w:val="00DD3D46"/>
    <w:rsid w:val="00DE0CB2"/>
    <w:rsid w:val="00DE32F8"/>
    <w:rsid w:val="00DE6AE1"/>
    <w:rsid w:val="00DF40EE"/>
    <w:rsid w:val="00DF44B2"/>
    <w:rsid w:val="00DF4D9C"/>
    <w:rsid w:val="00E03754"/>
    <w:rsid w:val="00E06728"/>
    <w:rsid w:val="00E0779A"/>
    <w:rsid w:val="00E11A39"/>
    <w:rsid w:val="00E221EB"/>
    <w:rsid w:val="00E439D8"/>
    <w:rsid w:val="00E46FF0"/>
    <w:rsid w:val="00E65021"/>
    <w:rsid w:val="00E668A9"/>
    <w:rsid w:val="00E74C18"/>
    <w:rsid w:val="00E773FB"/>
    <w:rsid w:val="00E80611"/>
    <w:rsid w:val="00E86A71"/>
    <w:rsid w:val="00EA086C"/>
    <w:rsid w:val="00EB4612"/>
    <w:rsid w:val="00EE3359"/>
    <w:rsid w:val="00EE4B68"/>
    <w:rsid w:val="00EE6649"/>
    <w:rsid w:val="00EF768F"/>
    <w:rsid w:val="00F01EC9"/>
    <w:rsid w:val="00F06076"/>
    <w:rsid w:val="00F113DA"/>
    <w:rsid w:val="00F136A7"/>
    <w:rsid w:val="00F16F92"/>
    <w:rsid w:val="00F17C52"/>
    <w:rsid w:val="00F24EE1"/>
    <w:rsid w:val="00F26B65"/>
    <w:rsid w:val="00F32603"/>
    <w:rsid w:val="00F32EB0"/>
    <w:rsid w:val="00F3616C"/>
    <w:rsid w:val="00F378F9"/>
    <w:rsid w:val="00F41C38"/>
    <w:rsid w:val="00F425DC"/>
    <w:rsid w:val="00F53E4A"/>
    <w:rsid w:val="00F57D20"/>
    <w:rsid w:val="00F61CE0"/>
    <w:rsid w:val="00F714D5"/>
    <w:rsid w:val="00F94708"/>
    <w:rsid w:val="00F97042"/>
    <w:rsid w:val="00FA187A"/>
    <w:rsid w:val="00FA612D"/>
    <w:rsid w:val="00FB53AF"/>
    <w:rsid w:val="00FC11D2"/>
    <w:rsid w:val="00FC4927"/>
    <w:rsid w:val="00FD60CE"/>
    <w:rsid w:val="00FE6C37"/>
    <w:rsid w:val="00FF6C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470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F24EE1"/>
    <w:rPr>
      <w:color w:val="0000FF"/>
      <w:u w:val="single"/>
    </w:rPr>
  </w:style>
  <w:style w:type="paragraph" w:customStyle="1" w:styleId="caaieiaie1">
    <w:name w:val="caaieiaie 1"/>
    <w:basedOn w:val="a"/>
    <w:next w:val="a"/>
    <w:rsid w:val="00F24EE1"/>
    <w:pPr>
      <w:keepNext/>
      <w:widowControl w:val="0"/>
      <w:overflowPunct w:val="0"/>
      <w:autoSpaceDE w:val="0"/>
      <w:autoSpaceDN w:val="0"/>
      <w:adjustRightInd w:val="0"/>
      <w:textAlignment w:val="baseline"/>
    </w:pPr>
    <w:rPr>
      <w:szCs w:val="20"/>
    </w:rPr>
  </w:style>
  <w:style w:type="table" w:styleId="a4">
    <w:name w:val="Table Grid"/>
    <w:basedOn w:val="a1"/>
    <w:uiPriority w:val="59"/>
    <w:rsid w:val="00F24EE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ighlight">
    <w:name w:val="highlight"/>
    <w:basedOn w:val="a0"/>
    <w:rsid w:val="007D22E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801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5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0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chemdep.rbli@gmail.com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52DEFC-63C0-4228-B499-4480383442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88</CharactersWithSpaces>
  <SharedDoc>false</SharedDoc>
  <HLinks>
    <vt:vector size="6" baseType="variant">
      <vt:variant>
        <vt:i4>2359324</vt:i4>
      </vt:variant>
      <vt:variant>
        <vt:i4>0</vt:i4>
      </vt:variant>
      <vt:variant>
        <vt:i4>0</vt:i4>
      </vt:variant>
      <vt:variant>
        <vt:i4>5</vt:i4>
      </vt:variant>
      <vt:variant>
        <vt:lpwstr>mailto:aygumer@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Ильшат</cp:lastModifiedBy>
  <cp:revision>5</cp:revision>
  <dcterms:created xsi:type="dcterms:W3CDTF">2014-02-28T07:33:00Z</dcterms:created>
  <dcterms:modified xsi:type="dcterms:W3CDTF">2014-02-28T09:41:00Z</dcterms:modified>
</cp:coreProperties>
</file>